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6" r:id="rId2"/>
    <p:sldId id="287" r:id="rId3"/>
    <p:sldId id="291" r:id="rId4"/>
    <p:sldId id="292" r:id="rId5"/>
    <p:sldId id="288" r:id="rId6"/>
    <p:sldId id="289" r:id="rId7"/>
    <p:sldId id="298" r:id="rId8"/>
    <p:sldId id="290" r:id="rId9"/>
    <p:sldId id="262" r:id="rId10"/>
    <p:sldId id="293" r:id="rId11"/>
    <p:sldId id="265" r:id="rId12"/>
    <p:sldId id="271" r:id="rId13"/>
    <p:sldId id="269" r:id="rId14"/>
    <p:sldId id="267" r:id="rId15"/>
    <p:sldId id="270" r:id="rId16"/>
    <p:sldId id="272" r:id="rId17"/>
    <p:sldId id="294" r:id="rId18"/>
    <p:sldId id="274" r:id="rId19"/>
    <p:sldId id="297" r:id="rId20"/>
    <p:sldId id="279" r:id="rId21"/>
    <p:sldId id="277" r:id="rId22"/>
    <p:sldId id="276" r:id="rId23"/>
    <p:sldId id="296" r:id="rId24"/>
    <p:sldId id="280" r:id="rId25"/>
    <p:sldId id="295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7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4T15:36:15.419"/>
    </inkml:context>
    <inkml:brush xml:id="br0">
      <inkml:brushProperty name="width" value="0.05292" units="cm"/>
      <inkml:brushProperty name="height" value="0.05292" units="cm"/>
      <inkml:brushProperty name="color" value="#8DB3E2"/>
      <inkml:brushProperty name="fitToCurve" value="1"/>
    </inkml:brush>
  </inkml:definitions>
  <inkml:trace contextRef="#ctx0" brushRef="#br0">9 8 75,'0'0'34,"-11"-13"-4,11 13-14,11 20-41,-11-20-6,12 14-2,-12-14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4T15:38:07.869"/>
    </inkml:context>
    <inkml:brush xml:id="br0">
      <inkml:brushProperty name="width" value="0.05292" units="cm"/>
      <inkml:brushProperty name="height" value="0.05292" units="cm"/>
      <inkml:brushProperty name="color" value="#8DB3E2"/>
      <inkml:brushProperty name="fitToCurve" value="1"/>
    </inkml:brush>
  </inkml:definitions>
  <inkml:trace contextRef="#ctx0" brushRef="#br0">-12 15 55,'-1'-22'31,"1"22"-3,0 0-13,0 0-33,20 12-6,-20-12-6,14 2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6T15:39:54.8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3 739 41,'-3'48'28,"3"13"3,-9 0 0,6 7-18,-3 4-2,-6-8-2,3-3 2,-3-15-5,6-6 0,-3-16-1,5-11-1,0-26-1,3-17-1,1-21 0,4-15 0,1-17-1,3-11 0,3-13 0,5-4 0,2 6-1,3 8 1,3 15 0,2 15 0,-1 15 1,2 17 0,1 18 0,1 20 1,-2 18 0,4 20-1,-4 12 1,4 18-1,0 11-1,1 10 1,-1 7-2,0 1 1,0-1 0,-1-8-1,-1-10 0,-2-12 1,-3-12-1,-4-13 0,-3-14 0,-6-10 0,-13-10 0,-14-7 1,-16-8-1,-14-5 0,-11 0 0,-10 0 1,-7 0-1,-6 2 1,4 2-2,3 2 1,11 5-2,7-2-2,12 5-4,3-7-5,19 3-18,2-4-9,19 4 1,-5-14 0</inkml:trace>
  <inkml:trace contextRef="#ctx0" brushRef="#br0" timeOffset="714">1487 247 86,'-8'-22'35,"-9"2"1,-6 3-5,-4 15-21,-14 5-2,-1 13-2,-8 9-3,1 13 0,2 5-2,4 6 1,8 3-2,7 2 1,11-2-1,10 1 1,12-2 0,12-2-1,12-4 1,11 2-1,11-1 1,8 0 0,6 1-1,5 0 1,-1-3 0,-3 5 0,-9-2 0,-8-1 0,-15-1 0,-16-3 1,-18-5-1,-15-4 0,-16-6 0,-12-10 0,-11-6 0,-6-9 0,-7-6-1,2-8 0,4-2-2,4-6-2,11 3-3,1-5-13,14 5-20,11 4 0,12 0 1,11 4-1</inkml:trace>
  <inkml:trace contextRef="#ctx0" brushRef="#br0" timeOffset="1443">2531 581 68,'0'0'36,"0"0"0,-23 8 1,-4-6-18,-7 4-14,-13-3-2,-5-1-2,-1 3-11,-3-2-25,4-6 0,11 1-1,6-5-1</inkml:trace>
  <inkml:trace contextRef="#ctx0" brushRef="#br0" timeOffset="1661">2622 869 72,'12'28'36,"-19"-10"-1,-12-3 3,-15-4-25,-12-12-5,-4 3-2,-9-7-1,0-1-3,1 0-4,3-4-6,14 8-17,8 1-13,4 0 1,12 3 0,7-2 1</inkml:trace>
  <inkml:trace contextRef="#ctx0" brushRef="#br0" timeOffset="2022">3505 630 89,'-56'20'36,"-7"1"1,-1 2 1,4 0-30,-11-4-3,5 0-2,7-8-3,8-7-3,13 3-10,4-8-25,12-10 2,13 0-1,9-7-1</inkml:trace>
  <inkml:trace contextRef="#ctx0" brushRef="#br0" timeOffset="2300">3959 81 56,'0'0'36,"-1"22"1,1 20-1,-3 11-12,7 24-4,-9 3-5,7 19-5,-4 0-3,2 2-2,-2-5-2,2-8-1,-2-14-2,1-14-1,2-13-4,-4-25-5,3-22-30,8-10-1,-2-23 0,4-15-1</inkml:trace>
  <inkml:trace contextRef="#ctx0" brushRef="#br0" timeOffset="2571">4196 45 85,'7'56'37,"0"16"1,-1 11 2,-6 7-27,4 15-3,-8-4-2,3 2-3,-3-8-2,3-8-2,-1-13-1,1-15-4,4-12-4,-6-24-14,3-23-19,0 0 2,7-33-1,-2-11 0</inkml:trace>
  <inkml:trace contextRef="#ctx0" brushRef="#br0" timeOffset="2812">4647 188 76,'30'-25'34,"-7"0"1,-15-4 1,-19 0-26,-3 6-4,-17 5-2,-5 8-1,-6 10-3,-5 11-1,4 9 0,3 7-1,8 10 1,11 4 0,12 7 1,14 2 1,12 4 1,12 8 1,6 2 0,8 7 0,0 3 0,0 4 0,-6 0-1,-7 3 0,-12-6-1,-8-6 0,-13-9 0,-10-13-1,-8-17 1,-5-19 0,-3-27 0,0-17 1,2-19-1,6-11 1,5-12 0,9-6-1,8-3 1,10 2-1,5 4 0,9 3 0,6 5 0,3 2-1,1 2 0,-1 5-1,-1 8 0,-7 5-2,-2 13-3,-12 3-7,-2 14-26,-10 18-1,-5 13 2,-1 10-2</inkml:trace>
  <inkml:trace contextRef="#ctx0" brushRef="#br0" timeOffset="3346">4964 998 90,'8'40'33,"-8"-16"-1,2-8-8,-2-16-56,-11-26-2,2-6 0,-3-19 1</inkml:trace>
  <inkml:trace contextRef="#ctx0" brushRef="#br0" timeOffset="3571">5542 452 54,'5'-43'35,"-9"-13"-1,-4-6 2,-3 1-20,-17-6-3,0 12-2,-12 5-4,4 17-2,-3 12-3,1 16 0,0 17-1,7 10-2,7 13 2,10 7-1,10 6 0,8 5 0,10 2 0,9 4 0,8 1 0,4 2 1,3 3-1,0 4 0,-3 0 0,-3 2 0,-8-2 1,-6-4-1,-10-6 0,-6-7 0,-9-12 1,-8-14 0,-5-18 0,-5-16 1,-4-19-1,0-15 0,0-12 0,3-5 1,3-5-1,8 2 0,5 3 0,8 4 0,8 7-1,9 7 1,5 2-1,4 3 0,5 3 0,3-1-1,1 0-2,-2 0-1,2 6-4,-10-6-12,-1 5-19,-1 5 0,-5 0 1,-2 7 1</inkml:trace>
  <inkml:trace contextRef="#ctx0" brushRef="#br0" timeOffset="4090">5883 154 30,'18'-18'24,"3"6"2,-16-6-5,-5 3-10,-10 6-2,-12 6-2,-5 11-1,-8 8-2,-1 12 0,-1 10 0,3 9 0,5 2 1,12 2-1,7-5 1,11-4 1,8-10-1,11-9-1,3-16-1,6-9 0,3-14-1,3-8-2,-3-8 1,-4-3-1,-3-2 0,-6 5-1,-6 6 2,-5 10 1,-8 16 1,0 0 2,-16 28 0,9 13 1,-4 10 1,5 14 0,1 10-1,7 8-1,1 1-1,8 4-1,0-3-2,3-4-1,2-6-5,-6-16-6,2-11-29,-4-12-1,-3-21 1,-5-15-1</inkml:trace>
  <inkml:trace contextRef="#ctx0" brushRef="#br0" timeOffset="5038">7013 191 67,'15'-7'38,"-15"7"-1,-4-16 1,-19 0-14,-12 5-16,-22-3-4,-10-1-1,-11 3-4,-7-3-5,7 12-11,-2-3-22,13 3 3,14 3-3,14 0 3</inkml:trace>
  <inkml:trace contextRef="#ctx0" brushRef="#br0" timeOffset="5233">6627 36 41,'26'3'31,"-1"14"2,-10 3 0,-4 4-13,2 12-3,-9 2-5,5 14-5,-4 4 0,8 14-2,-1-1 0,7 13 1,0 2-1,8 9 0,-2-1 0,2 0 0,-6-9-1,-4-9-1,-10-14-1,-12-13 0,-12-23-1,-16-19-1,-14-23 0,-12-17-1,-7-13 0,-3-5 0,6-3-1,4 4 1,13 11-1,13 12 0,19 20 0,14 9 0,25 24-1,5 0-1,13 9-3,-5-10-9,7-1-24,-3-6 2,-8-13-1,-6-11 1</inkml:trace>
  <inkml:trace contextRef="#ctx0" brushRef="#br0" timeOffset="5775">7626 22 86,'-10'49'39,"-5"25"0,-1 24 2,-7 7-24,-2 27-6,-16 1-3,-2-1-4,-3-8-1,-2-12-2,4-15-1,1-15-2,9-18-4,2-20-3,18-15-30,3-10-3,11-19 1,12 1 0</inkml:trace>
  <inkml:trace contextRef="#ctx0" brushRef="#br0" timeOffset="6067">7764 618 79,'8'33'38,"-4"11"0,-3 13 2,-3 17-25,-7 3-5,3 12-3,-7-4-2,3-1-2,0-5-1,0-9-3,3-9-2,-1-19-4,7-9-11,0-21-22,1-12 2,5-21-2,4-10 0</inkml:trace>
  <inkml:trace contextRef="#ctx0" brushRef="#br0" timeOffset="6348">8109 765 79,'-11'20'37,"-4"9"0,-13 6 1,-12 5-29,-1 9-1,-9-7-1,4 1-2,0-6-2,11-2 0,9-5 0,18-1-1,17-4 1,18 0-1,12 1 0,12 4-1,7 0 0,4 2-1,1 4-3,-10-6-7,-7 0-28,-21-1-3,-14-8 2,-12-8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8T15:08:50.655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 12 49,'-1'-16'28,"12"19"-4,-11-3-15,18 6-26,2 11-7,-8-14-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8T15:36:12.171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627 125 19,'-44'-1'23,"-17"1"-1,0 9-10,-11 7 0,-5 5-4,1 6-3,8 6-1,7 2-2,17 6-1,9 1 0,14 7 0,14 1-1,14 1 1,15 0 2,13-5-1,14-5 1,12-15 0,14-10 0,7-21 0,8-20 0,1-16-1,-5-15 0,-12-14 0,-12-6 1,-22-6 0,-21 3 0,-29 4-1,-25 12-2,-27 15-5,-13 14-8,-15 8-15,1 25-2,-6 11 1,13 19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8T15:37:34.557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347 138 20,'-4'-23'27,"4"4"3,-9-6 1,-1 2-11,-5 5-5,-13-1-3,-1 11-3,-9 5-1,-1 15-3,-5 9-3,2 11-1,5 14-3,7 8 0,12 8-1,13 0 1,15 2-1,12-7 1,11-6 1,8-11 2,7-16-1,4-12 2,-1-19 0,0-14 0,-6-16-1,-4-14 0,-11-12 0,-9-2 0,-13-2 1,-16 3-1,-18 8 0,-18 13-3,-12 19-11,-9 22-19,-14 12 0,6 20-1,-1 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8T15:40:28.818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466 92 61,'-8'-38'37,"-11"8"-2,-6 14 2,-10 11-16,-10 0-13,-6 7-9,-9 6-30,-8 11-3,-10 3-1,1 9-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8T15:35:16.223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62 136 22,'0'0'26,"0"0"1,0 0-5,7-9-6,-7 9 1,0 0-5,0 0-2,0 0-3,5-9-1,-5 9-1,-2-15-2,-2 4-1,3-1-1,-3-3 0,1 1-1,-1-1 0,1 2-1,-1 2 2,4 11-1,-6-13 0,6 13 0,0 0 1,0 0 0,0 0 1,0 0-1,0 0 1,0 0 0,0 0-1,3 12 1,-3-12-1,0 0 0,1 13 0,-1-13 1,-2 9-1,2-9 0,-4 16 1,2-4-1,1 0 1,1 7 0,0 1 0,2 2 0,-2 2 0,3 2-1,-2 0 0,2 2 1,-2 2-1,0 1-1,0 0 1,0 1-1,-1 1 1,0 0-1,-1 0 1,0 0-1,0-1-1,-2 2 2,1-1-2,-1 1 2,2 3-1,-1 0 0,1 0-1,2 0 2,0 0-1,1 1 0,0 0 0,-1-1 0,0-1 0,-1-2 0,-1-2 1,-2 3-2,0-4 1,-2 1 0,1 1 0,-1 1 0,1-1 0,0 5 1,0 4-2,2 2 2,0 1-1,2 2 0,-1-2 0,2 2 0,-1 0 0,0-4-1,0-3 2,1 1-2,-1-3 2,-1 1-2,1 1 2,0 1-1,-1 2 0,1 3 0,0 2 0,1 2 0,0 1 0,2-1 0,0 1 0,2-1 0,1-3 1,1-3-1,0-1 0,-1-3 0,1-1 0,-2 1 0,0-4 0,0 2 0,1 1 0,-1 3 0,2 2 0,0 0 0,0 1 0,1 0 0,-1 3 0,1-1 0,1-2 1,-1 2-1,0-2 0,-1 3 0,0-2 1,2 3-1,-2 0 0,1 3 0,-1 2 0,1 1 0,0 2 0,2-1 0,-2 3 0,1 0 0,-1-1 0,1 2 0,0-1 0,-1 0 0,0 0 0,0 0 1,0 1-2,2 1 1,-2-1 0,1 1 0,2 0 1,0-1-1,0 2 0,-1-2 0,0 1 0,-1-5 1,0 0-1,-2-2 0,-2-3 0,-1-4-1,-1 1 2,0-2-2,-1 0 1,0 0 0,0 0 0,0 1 0,-1 2 1,1 1-1,0-1 0,0 1 0,0 0 0,1 0 0,0 0 0,-1 0 0,-1 1 0,1 1 0,-1-2 0,0 3 0,1 2-1,-1 1 1,1 2 0,0-1 1,1 1-2,0 0 2,0 0-1,1-1 0,-1-1 0,0-1 0,-1-3 1,-1 1-1,0-1 0,0-1 0,-2 2-1,1-1 1,-1 1 0,1-2 0,0 2 0,0 0 0,0-1 0,1 2-1,0-1 2,0 0-2,1 1 1,-1 1 0,-1 2 0,0-1 0,0 1-1,-1-1 1,-1 0 0,0 1-1,-1-2 0,0 1 1,1-1-1,-1-1 0,1 3 0,0 0 0,1 3 0,0-1 1,2 1-1,0 0 0,1 2 0,-1 0 0,1 0 1,0-1-2,0 1 1,-1 1 0,0 0 0,-1-1-1,0 0 1,-1-2 1,0-1-2,-1 1 2,1-1 0,-1-3 0,1 1-1,0 1 1,1 0 0,1 2 0,1 1 0,0-1 0,1-1 0,1-1 0,-1 1 0,1-2 0,-1-4 0,-2-2 0,0-1 0,-2-1-1,0-3 1,-2 1 0,-2-5 0,2-2 0,-1 0 0,0-3 0,1-2 0,1 1 1,0 1-2,1 0 2,0 0-1,1-37 0,1 79 5,-1-79-1,2 80 0,-2-80 0,2 70-2,-2-70-1,2 62 0,-2-62 0,0 45-4,0-45 1,0 0-1,0 44 0,0-44 4,0 0-1,0 0 0,0 0 0,-3 50 0,3-50 1,0 0 0,0 0 0,-5 45 0,5-45-1,0 0 1,0 0 0,0 0 1,-1 48-2,1-48 0,0 0 0,0 0-1,0 0 0,-1 54-2,1-54-3,0 0-8,-6 53-26,6-53 5,0 0-5,-3 50 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08-02-08T15:35:19.434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7001 62 8,'14'-5'23,"-14"5"2,9-10 0,-9 10-12,0 0-2,0 0 1,0 0-1,0 0 0,0 0-3,-14 10-2,-2-10-1,2 2 1,-10-2 0,1 2-1,-4-3-1,-2 3-1,-3 0-1,0 2 0,-1 3 0,2 0 0,-3-1-1,1 1 1,-2-1 0,0 0 0,-2-1-1,-5-1 0,-3 0 0,-4-1 0,-3 0 0,-2-1-1,-4-1 1,-1 0-1,-4-1 0,1-1 0,-1-1 0,1 0 1,-1-2-1,1-1 0,-1 0 1,-1-1-1,1-1 1,1 3 0,-1-2 0,0 2 0,0 2 0,1 3-1,-2 3 1,2 3 0,-3 2-1,0 0 0,1 2 1,2-2-1,2 0 0,0-4 0,3-5 0,2-2 1,0-2-1,1-3 0,-3 1 0,-2 1 0,-2 3 0,-3 3 0,-1 4 0,-1 4 0,-1 2 0,0 2 0,2 1 0,1 0 0,1-2 0,1-1 1,0-2-1,-1-2 0,1-1-1,-1-1 1,1-1 0,-3 2 0,-1-2 0,0 0 0,-1 1 0,-2 0 0,-3-1 0,-1-2 0,-3 0 0,1-2 0,-2-2 0,0-2 0,-1-1 0,0-4 0,-2 0 0,-2-1 0,-1-2 0,-3 0-1,-1 1 1,-2-1 0,-2 0 0,-3 1 0,2 1 0,-1 0-1,0 2 1,2-2 0,1 1 0,0 0 0,1 0 0,1 1 0,1 0 0,1 1 0,2 0 0,-2 2 0,1 2 0,-2 2 0,1 1 0,-1 2 0,0 0 0,-1 1 1,-2 2-1,-1-3 0,-3-2 0,-1-1 1,-2-1-1,0-6 0,-2-2 0,-1 0 0,-2-3 0,-3 0 0,-2 0 0,2 1 0,-1 0 0,1 2 0,0 2 0,1 0 0,-2 2 0,3 0 0,3 1 0,-1 1-1,3 1 1,-1 2 0,-1 1 0,0 2 0,3 3 1,0 3-1,-2 0 0,2 1 0,-2 0 0,-1 2 0,-2-2 0,3 0 0,-2-1 0,-1-1 0,0 0 0,-1 1 0,-3-1 0,2 1 0,1-3 0,-2-1 0,-1 0 1,-1-2-1,-3-2 0,1 0 0,2-1 0,-3 0 1,1 1-1,-1 0 0,-1 2 0,1 1 0,3-1 0,3 0 0,0 3 1,2-2-1,3 1 0,0 0 0,5 1 0,3-2 0,-1 3 0,4 1 1,0-2-1,1 1 0,1 2 0,2-2 0,2 2 0,0-1 0,3 0 0,1-1 1,2 0-1,4 1 0,3-2 0,1 0 0,3 0 0,1-2 0,4 0 0,0-1 0,3 0 0,3-1 0,0 0 1,1 1-1,1-1 0,3-1 0,-1 1 0,-1 0 1,2-1-1,-3-1 0,2 0 0,1-2 0,0 1 0,0 0 0,4-1 0,0 0 0,1 0 0,2-1 0,1 0 0,1 1 0,1-1 0,-1-2 0,-1 0 0,0 0 0,0-2 1,0 1-1,-1-1 0,-1 3 0,1-1 0,-1 2 0,2 1 1,2 1-1,-3 2 0,3-1 1,0 1-1,0-1 1,0 0 0,-1-2-1,-3-2 1,1 2 0,-2-2-1,-2-2 1,-1 0-1,0-1 0,0 2 1,2-2-1,2 3 0,0-1 0,2-1 0,1 4 0,3 1 0,1 1 0,0 0 1,2 2-1,-1-1 0,-1 1 0,2-1 0,2 1 0,-2-1 0,0 0 0,1 0 0,-1 0 0,3 0 0,0 0 0,3 1 0,0 0 0,4-1 0,2 1 1,3 0-1,0 0 0,2 0 0,1 0 0,1 1 0,-1-2 0,2 1 0,0-1 0,2 2 0,0-1 0,2 1 0,1 0 1,-1 1-1,10-3 0,-11 5 0,11-5 0,-9 4 0,9-4 0,0 0 0,0 0 1,0 0-1,0 0 0,-10 5 0,10-5-1,0 0-1,0 0-3,0 0-20,0 0-15,-10 10 2,10-10-2,0 0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809382A7-96DB-4FB7-948E-E81055214079}" type="datetimeFigureOut">
              <a:rPr lang="en-US"/>
              <a:pPr>
                <a:defRPr/>
              </a:pPr>
              <a:t>5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0EC022B-0BB5-4785-BC9A-53C22FBD2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84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57D7C7-8D41-4A81-977D-AE921DE9DDFC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178935-A752-44AF-AC8F-93CF44B2D34E}" type="slidenum">
              <a:rPr lang="en-US" smtClean="0"/>
              <a:pPr eaLnBrk="1" hangingPunct="1"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3BD01E-7B13-4BC6-945A-16E8F750A7E2}" type="slidenum">
              <a:rPr lang="en-US" smtClean="0"/>
              <a:pPr eaLnBrk="1" hangingPunct="1"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C06714D-15D0-4781-A9C0-61AA193F81D5}" type="slidenum">
              <a:rPr lang="en-US" smtClean="0"/>
              <a:pPr eaLnBrk="1" hangingPunct="1"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816524-757D-4F22-B9EB-ABF437073309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F462C6-63D7-4C46-A043-360861E1C0DD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063789-7A3C-4D0D-AB4C-155E3D171E01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A12897-1FF4-4651-B12F-00C2DB9E6BB7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61CDBA-2E99-4EB2-AD84-06A29491A4C0}" type="slidenum">
              <a:rPr lang="en-US" smtClean="0"/>
              <a:pPr eaLnBrk="1" hangingPunct="1"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5E3432-7C1A-48F9-A181-53754C5EF98E}" type="slidenum">
              <a:rPr lang="en-US" smtClean="0"/>
              <a:pPr eaLnBrk="1" hangingPunct="1"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E3E254-0F7A-4551-BBAB-5C256DEEF950}" type="slidenum">
              <a:rPr lang="en-US" smtClean="0"/>
              <a:pPr eaLnBrk="1" hangingPunct="1"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64E5EF6-F0FD-494F-9569-BFCD2ABC34BB}" type="slidenum">
              <a:rPr lang="en-US" smtClean="0"/>
              <a:pPr eaLnBrk="1" hangingPunct="1"/>
              <a:t>2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4F302-3604-4821-B8F3-5C2DD7C76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58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2F5F9-8B44-4508-BA52-8B32C57D8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733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2DD50-8F09-41EC-A68C-FDB5219D7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2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E9D7A-DCFA-4ACB-90A8-32D029E8AD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73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C51A6-75C3-4DB7-88A5-6565853743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113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A743A-71D2-4D17-84D4-4A845CEB3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F1D76-6976-43B1-93F0-3562194A5D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234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83BED-B898-4E4D-A0EB-9866F23C1B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459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0CADB-ADE8-4F14-9999-28D9381CB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262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6D191-74D9-4133-9167-9D93D259A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638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D762A-5F37-404D-BDB1-D905A7E798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552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C7581-CFBA-480B-ABDC-CD14C4DE7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273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23970EC1-D78E-4548-A3BB-BA7C997AA8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customXml" Target="../ink/ink2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customXml" Target="../ink/ink4.x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12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customXml" Target="../ink/ink9.xml"/><Relationship Id="rId5" Type="http://schemas.openxmlformats.org/officeDocument/2006/relationships/customXml" Target="../ink/ink6.xml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customXml" Target="../ink/ink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470025"/>
          </a:xfrm>
        </p:spPr>
        <p:txBody>
          <a:bodyPr/>
          <a:lstStyle/>
          <a:p>
            <a:r>
              <a:rPr lang="en-US" smtClean="0"/>
              <a:t>Control of Chemical Reactions</a:t>
            </a:r>
          </a:p>
        </p:txBody>
      </p:sp>
      <p:pic>
        <p:nvPicPr>
          <p:cNvPr id="819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438400"/>
            <a:ext cx="8924925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ChangeArrowheads="1"/>
          </p:cNvSpPr>
          <p:nvPr/>
        </p:nvSpPr>
        <p:spPr bwMode="auto">
          <a:xfrm>
            <a:off x="1600200" y="304800"/>
            <a:ext cx="4572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/>
              <a:t>Calculating </a:t>
            </a:r>
            <a:r>
              <a:rPr lang="en-US" sz="3200" dirty="0">
                <a:sym typeface="Symbol" pitchFamily="18" charset="2"/>
              </a:rPr>
              <a:t>S</a:t>
            </a:r>
            <a:br>
              <a:rPr lang="en-US" sz="3200" dirty="0">
                <a:sym typeface="Symbol" pitchFamily="18" charset="2"/>
              </a:rPr>
            </a:br>
            <a:r>
              <a:rPr lang="en-US" sz="3200" dirty="0" smtClean="0"/>
              <a:t>Chemical Reactions</a:t>
            </a:r>
            <a:endParaRPr lang="en-US" sz="3200" dirty="0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7924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381000" y="2819400"/>
            <a:ext cx="7331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</a:t>
            </a:r>
            <a:r>
              <a:rPr lang="en-US" sz="2800" baseline="-25000"/>
              <a:t>3</a:t>
            </a:r>
            <a:r>
              <a:rPr lang="en-US" sz="2800"/>
              <a:t>H</a:t>
            </a:r>
            <a:r>
              <a:rPr lang="en-US" sz="2800" baseline="-25000"/>
              <a:t>8</a:t>
            </a:r>
            <a:r>
              <a:rPr lang="en-US" sz="2800"/>
              <a:t>(g)  +  5  O</a:t>
            </a:r>
            <a:r>
              <a:rPr lang="en-US" sz="2800" baseline="-25000"/>
              <a:t>2</a:t>
            </a:r>
            <a:r>
              <a:rPr lang="en-US" sz="2800"/>
              <a:t>(g) </a:t>
            </a:r>
            <a:r>
              <a:rPr lang="en-US" sz="2800">
                <a:sym typeface="Wingdings" pitchFamily="2" charset="2"/>
              </a:rPr>
              <a:t>   3 CO</a:t>
            </a:r>
            <a:r>
              <a:rPr lang="en-US" sz="2800" baseline="-25000">
                <a:sym typeface="Wingdings" pitchFamily="2" charset="2"/>
              </a:rPr>
              <a:t>2</a:t>
            </a:r>
            <a:r>
              <a:rPr lang="en-US" sz="2800">
                <a:sym typeface="Wingdings" pitchFamily="2" charset="2"/>
              </a:rPr>
              <a:t>(g)  +  4 H</a:t>
            </a:r>
            <a:r>
              <a:rPr lang="en-US" sz="2800" baseline="-25000">
                <a:sym typeface="Wingdings" pitchFamily="2" charset="2"/>
              </a:rPr>
              <a:t>2</a:t>
            </a:r>
            <a:r>
              <a:rPr lang="en-US" sz="2800">
                <a:sym typeface="Wingdings" pitchFamily="2" charset="2"/>
              </a:rPr>
              <a:t>O(l)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lculating </a:t>
            </a:r>
            <a:r>
              <a:rPr lang="en-US" smtClean="0">
                <a:sym typeface="Symbol" pitchFamily="18" charset="2"/>
              </a:rPr>
              <a:t>S</a:t>
            </a:r>
            <a:br>
              <a:rPr lang="en-US" smtClean="0">
                <a:sym typeface="Symbol" pitchFamily="18" charset="2"/>
              </a:rPr>
            </a:br>
            <a:r>
              <a:rPr lang="en-US" smtClean="0"/>
              <a:t>Special Case: Phase Chang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89088" y="1868488"/>
          <a:ext cx="56499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006280" imgH="419040" progId="Equation.3">
                  <p:embed/>
                </p:oleObj>
              </mc:Choice>
              <mc:Fallback>
                <p:oleObj name="Equation" r:id="rId4" imgW="2006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868488"/>
                        <a:ext cx="56499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609600" y="3544888"/>
            <a:ext cx="75136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Heat of fusion (melting) of ice is 6000 J/mol. What is the entropy </a:t>
            </a:r>
          </a:p>
          <a:p>
            <a:pPr eaLnBrk="1" hangingPunct="1"/>
            <a:r>
              <a:rPr lang="en-US" sz="2000"/>
              <a:t>change for melting ice at 0 </a:t>
            </a:r>
            <a:r>
              <a:rPr lang="en-US" sz="2000" baseline="30000"/>
              <a:t>o</a:t>
            </a:r>
            <a:r>
              <a:rPr lang="en-US" sz="2000"/>
              <a:t>C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533400"/>
            <a:ext cx="7583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alculate entropy change for formation of rain: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H</a:t>
            </a:r>
            <a:r>
              <a:rPr lang="en-US" sz="2800" baseline="-25000"/>
              <a:t>2</a:t>
            </a:r>
            <a:r>
              <a:rPr lang="en-US" sz="2800"/>
              <a:t>O(g) </a:t>
            </a:r>
            <a:r>
              <a:rPr lang="en-US" sz="2800">
                <a:sym typeface="Wingdings" pitchFamily="2" charset="2"/>
              </a:rPr>
              <a:t>   H</a:t>
            </a:r>
            <a:r>
              <a:rPr lang="en-US" sz="2800" baseline="-25000">
                <a:sym typeface="Wingdings" pitchFamily="2" charset="2"/>
              </a:rPr>
              <a:t>2</a:t>
            </a:r>
            <a:r>
              <a:rPr lang="en-US" sz="2800">
                <a:sym typeface="Wingdings" pitchFamily="2" charset="2"/>
              </a:rPr>
              <a:t>O(l)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7116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types of reactions lead to increased entropy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074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0413" y="1604963"/>
              <a:ext cx="7937" cy="11112"/>
            </p14:xfrm>
          </p:contentPart>
        </mc:Choice>
        <mc:Fallback>
          <p:pic>
            <p:nvPicPr>
              <p:cNvPr id="3074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19229" y="1593851"/>
                <a:ext cx="25254" cy="28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075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3375" y="4338638"/>
              <a:ext cx="9525" cy="11112"/>
            </p14:xfrm>
          </p:contentPart>
        </mc:Choice>
        <mc:Fallback>
          <p:pic>
            <p:nvPicPr>
              <p:cNvPr id="3075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03088" y="4328960"/>
                <a:ext cx="24003" cy="2473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862171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304800" y="457200"/>
            <a:ext cx="683895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Entropy vs. Enthalpy Control of Reactions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Second law of thermodynamics:</a:t>
            </a:r>
          </a:p>
          <a:p>
            <a:pPr eaLnBrk="1" hangingPunct="1"/>
            <a:endParaRPr lang="en-US" sz="2800"/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>
                <a:sym typeface="Symbol" pitchFamily="18" charset="2"/>
              </a:rPr>
              <a:t>S</a:t>
            </a:r>
            <a:r>
              <a:rPr lang="en-US" sz="2800" baseline="-25000">
                <a:sym typeface="Symbol" pitchFamily="18" charset="2"/>
              </a:rPr>
              <a:t>universe</a:t>
            </a:r>
            <a:r>
              <a:rPr lang="en-US" sz="2800">
                <a:sym typeface="Symbol" pitchFamily="18" charset="2"/>
              </a:rPr>
              <a:t> = S</a:t>
            </a:r>
            <a:r>
              <a:rPr lang="en-US" sz="2800" baseline="-25000">
                <a:sym typeface="Symbol" pitchFamily="18" charset="2"/>
              </a:rPr>
              <a:t>system</a:t>
            </a:r>
            <a:r>
              <a:rPr lang="en-US" sz="2800">
                <a:sym typeface="Symbol" pitchFamily="18" charset="2"/>
              </a:rPr>
              <a:t> + S</a:t>
            </a:r>
            <a:r>
              <a:rPr lang="en-US" sz="2800" baseline="-25000">
                <a:sym typeface="Symbol" pitchFamily="18" charset="2"/>
              </a:rPr>
              <a:t>surroundings</a:t>
            </a:r>
            <a:endParaRPr lang="en-US" sz="2800"/>
          </a:p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04800" y="3657600"/>
          <a:ext cx="52466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52466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457200"/>
            <a:ext cx="62896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Question: How can rain form?</a:t>
            </a:r>
          </a:p>
          <a:p>
            <a:pPr eaLnBrk="1" hangingPunct="1"/>
            <a:endParaRPr lang="en-US" sz="3600"/>
          </a:p>
          <a:p>
            <a:pPr eaLnBrk="1" hangingPunct="1"/>
            <a:r>
              <a:rPr lang="en-US" sz="3600"/>
              <a:t>H</a:t>
            </a:r>
            <a:r>
              <a:rPr lang="en-US" sz="3600" baseline="-25000"/>
              <a:t>2</a:t>
            </a:r>
            <a:r>
              <a:rPr lang="en-US" sz="3600"/>
              <a:t>O(g) </a:t>
            </a:r>
            <a:r>
              <a:rPr lang="en-US" sz="3600">
                <a:sym typeface="Wingdings" pitchFamily="2" charset="2"/>
              </a:rPr>
              <a:t>   H</a:t>
            </a:r>
            <a:r>
              <a:rPr lang="en-US" sz="3600" baseline="-25000">
                <a:sym typeface="Wingdings" pitchFamily="2" charset="2"/>
              </a:rPr>
              <a:t>2</a:t>
            </a:r>
            <a:r>
              <a:rPr lang="en-US" sz="3600">
                <a:sym typeface="Wingdings" pitchFamily="2" charset="2"/>
              </a:rPr>
              <a:t>O(l)</a:t>
            </a:r>
            <a:endParaRPr lang="en-US" sz="36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12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6375" y="1390650"/>
              <a:ext cx="2952750" cy="533400"/>
            </p14:xfrm>
          </p:contentPart>
        </mc:Choice>
        <mc:Fallback>
          <p:pic>
            <p:nvPicPr>
              <p:cNvPr id="512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77735" y="1376253"/>
                <a:ext cx="2970030" cy="5539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123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97700" y="3030538"/>
              <a:ext cx="22225" cy="9525"/>
            </p14:xfrm>
          </p:contentPart>
        </mc:Choice>
        <mc:Fallback>
          <p:pic>
            <p:nvPicPr>
              <p:cNvPr id="5123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90889" y="3022845"/>
                <a:ext cx="33696" cy="2271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6919913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alculate </a:t>
            </a:r>
            <a:r>
              <a:rPr lang="en-US" sz="2800">
                <a:sym typeface="Symbol" pitchFamily="18" charset="2"/>
              </a:rPr>
              <a:t>S</a:t>
            </a:r>
            <a:r>
              <a:rPr lang="en-US" sz="2800" baseline="-25000">
                <a:sym typeface="Symbol" pitchFamily="18" charset="2"/>
              </a:rPr>
              <a:t>universe</a:t>
            </a:r>
            <a:r>
              <a:rPr lang="en-US" sz="2800">
                <a:sym typeface="Symbol" pitchFamily="18" charset="2"/>
              </a:rPr>
              <a:t> for H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O(l) </a:t>
            </a:r>
            <a:r>
              <a:rPr lang="en-US" sz="2800">
                <a:sym typeface="Wingdings" pitchFamily="2" charset="2"/>
              </a:rPr>
              <a:t> H</a:t>
            </a:r>
            <a:r>
              <a:rPr lang="en-US" sz="2800" baseline="-25000">
                <a:sym typeface="Wingdings" pitchFamily="2" charset="2"/>
              </a:rPr>
              <a:t>2</a:t>
            </a:r>
            <a:r>
              <a:rPr lang="en-US" sz="2800">
                <a:sym typeface="Wingdings" pitchFamily="2" charset="2"/>
              </a:rPr>
              <a:t>O(g) at:</a:t>
            </a:r>
          </a:p>
          <a:p>
            <a:pPr eaLnBrk="1" hangingPunct="1"/>
            <a:endParaRPr lang="en-US" sz="2800">
              <a:sym typeface="Wingdings" pitchFamily="2" charset="2"/>
            </a:endParaRPr>
          </a:p>
          <a:p>
            <a:pPr eaLnBrk="1" hangingPunct="1"/>
            <a:r>
              <a:rPr lang="en-US" sz="2800">
                <a:sym typeface="Wingdings" pitchFamily="2" charset="2"/>
              </a:rPr>
              <a:t>90 </a:t>
            </a:r>
            <a:r>
              <a:rPr lang="en-US" sz="2800" baseline="30000">
                <a:sym typeface="Wingdings" pitchFamily="2" charset="2"/>
              </a:rPr>
              <a:t>o</a:t>
            </a:r>
            <a:r>
              <a:rPr lang="en-US" sz="2800">
                <a:sym typeface="Wingdings" pitchFamily="2" charset="2"/>
              </a:rPr>
              <a:t>C</a:t>
            </a:r>
          </a:p>
          <a:p>
            <a:pPr eaLnBrk="1" hangingPunct="1"/>
            <a:endParaRPr lang="en-US" sz="2800">
              <a:sym typeface="Wingdings" pitchFamily="2" charset="2"/>
            </a:endParaRPr>
          </a:p>
          <a:p>
            <a:pPr eaLnBrk="1" hangingPunct="1"/>
            <a:endParaRPr lang="en-US" sz="2800">
              <a:sym typeface="Wingdings" pitchFamily="2" charset="2"/>
            </a:endParaRPr>
          </a:p>
          <a:p>
            <a:pPr eaLnBrk="1" hangingPunct="1"/>
            <a:endParaRPr lang="en-US" sz="2800">
              <a:sym typeface="Wingdings" pitchFamily="2" charset="2"/>
            </a:endParaRPr>
          </a:p>
          <a:p>
            <a:pPr eaLnBrk="1" hangingPunct="1"/>
            <a:endParaRPr lang="en-US" sz="2800">
              <a:sym typeface="Wingdings" pitchFamily="2" charset="2"/>
            </a:endParaRPr>
          </a:p>
          <a:p>
            <a:pPr eaLnBrk="1" hangingPunct="1"/>
            <a:endParaRPr lang="en-US" sz="2800">
              <a:sym typeface="Wingdings" pitchFamily="2" charset="2"/>
            </a:endParaRPr>
          </a:p>
          <a:p>
            <a:pPr eaLnBrk="1" hangingPunct="1"/>
            <a:r>
              <a:rPr lang="en-US" sz="2800">
                <a:sym typeface="Wingdings" pitchFamily="2" charset="2"/>
              </a:rPr>
              <a:t>110 </a:t>
            </a:r>
            <a:r>
              <a:rPr lang="en-US" sz="2800" baseline="30000">
                <a:sym typeface="Wingdings" pitchFamily="2" charset="2"/>
              </a:rPr>
              <a:t>o</a:t>
            </a:r>
            <a:r>
              <a:rPr lang="en-US" sz="2800">
                <a:sym typeface="Wingdings" pitchFamily="2" charset="2"/>
              </a:rPr>
              <a:t>C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152400" y="152400"/>
            <a:ext cx="8066088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u="sng"/>
              <a:t>Putting </a:t>
            </a:r>
            <a:r>
              <a:rPr lang="en-US" sz="3200" u="sng">
                <a:sym typeface="Symbol" pitchFamily="18" charset="2"/>
              </a:rPr>
              <a:t>S, H and Temperature Together</a:t>
            </a:r>
          </a:p>
          <a:p>
            <a:pPr eaLnBrk="1" hangingPunct="1"/>
            <a:endParaRPr lang="en-US" sz="3200">
              <a:sym typeface="Symbol" pitchFamily="18" charset="2"/>
            </a:endParaRPr>
          </a:p>
          <a:p>
            <a:pPr eaLnBrk="1" hangingPunct="1"/>
            <a:r>
              <a:rPr lang="en-US" sz="3200">
                <a:sym typeface="Symbol" pitchFamily="18" charset="2"/>
              </a:rPr>
              <a:t>Gibb’s Free Energy:    G = H - TS</a:t>
            </a:r>
          </a:p>
          <a:p>
            <a:pPr eaLnBrk="1" hangingPunct="1"/>
            <a:endParaRPr lang="en-US" sz="3200">
              <a:sym typeface="Symbol" pitchFamily="18" charset="2"/>
            </a:endParaRPr>
          </a:p>
          <a:p>
            <a:pPr eaLnBrk="1" hangingPunct="1"/>
            <a:r>
              <a:rPr lang="en-US" sz="3200">
                <a:sym typeface="Symbol" pitchFamily="18" charset="2"/>
              </a:rPr>
              <a:t>When G is </a:t>
            </a:r>
            <a:r>
              <a:rPr lang="en-US" sz="3200" i="1">
                <a:sym typeface="Symbol" pitchFamily="18" charset="2"/>
              </a:rPr>
              <a:t>negative</a:t>
            </a:r>
            <a:r>
              <a:rPr lang="en-US" sz="3200">
                <a:sym typeface="Symbol" pitchFamily="18" charset="2"/>
              </a:rPr>
              <a:t>, reaction is </a:t>
            </a:r>
            <a:r>
              <a:rPr lang="en-US" sz="3200" i="1">
                <a:sym typeface="Symbol" pitchFamily="18" charset="2"/>
              </a:rPr>
              <a:t>favored</a:t>
            </a:r>
            <a:r>
              <a:rPr lang="en-US" sz="3200">
                <a:sym typeface="Symbol" pitchFamily="18" charset="2"/>
              </a:rPr>
              <a:t>.</a:t>
            </a:r>
          </a:p>
          <a:p>
            <a:pPr eaLnBrk="1" hangingPunct="1"/>
            <a:endParaRPr lang="en-US" sz="3200">
              <a:sym typeface="Symbol" pitchFamily="18" charset="2"/>
            </a:endParaRPr>
          </a:p>
          <a:p>
            <a:pPr eaLnBrk="1" hangingPunct="1"/>
            <a:r>
              <a:rPr lang="en-US" sz="3200">
                <a:sym typeface="Symbol" pitchFamily="18" charset="2"/>
              </a:rPr>
              <a:t>When G is </a:t>
            </a:r>
            <a:r>
              <a:rPr lang="en-US" sz="3200" i="1">
                <a:sym typeface="Symbol" pitchFamily="18" charset="2"/>
              </a:rPr>
              <a:t>positive</a:t>
            </a:r>
            <a:r>
              <a:rPr lang="en-US" sz="3200">
                <a:sym typeface="Symbol" pitchFamily="18" charset="2"/>
              </a:rPr>
              <a:t>, reaction is </a:t>
            </a:r>
            <a:r>
              <a:rPr lang="en-US" sz="3200" i="1">
                <a:sym typeface="Symbol" pitchFamily="18" charset="2"/>
              </a:rPr>
              <a:t>disfavored</a:t>
            </a:r>
            <a:r>
              <a:rPr lang="en-US" sz="3200">
                <a:sym typeface="Symbol" pitchFamily="18" charset="2"/>
              </a:rPr>
              <a:t>.</a:t>
            </a:r>
          </a:p>
          <a:p>
            <a:pPr eaLnBrk="1" hangingPunct="1"/>
            <a:endParaRPr lang="en-US" sz="3200">
              <a:sym typeface="Symbol" pitchFamily="18" charset="2"/>
            </a:endParaRPr>
          </a:p>
          <a:p>
            <a:pPr eaLnBrk="1" hangingPunct="1"/>
            <a:endParaRPr lang="en-US" sz="3200">
              <a:sym typeface="Symbol" pitchFamily="18" charset="2"/>
            </a:endParaRPr>
          </a:p>
          <a:p>
            <a:pPr eaLnBrk="1" hangingPunct="1"/>
            <a:endParaRPr lang="en-US" sz="3200">
              <a:sym typeface="Symbol" pitchFamily="18" charset="2"/>
            </a:endParaRPr>
          </a:p>
          <a:p>
            <a:pPr eaLnBrk="1" hangingPunct="1"/>
            <a:endParaRPr lang="en-US" sz="3200">
              <a:sym typeface="Wingdings" pitchFamily="2" charset="2"/>
            </a:endParaRPr>
          </a:p>
          <a:p>
            <a:pPr eaLnBrk="1" hangingPunct="1"/>
            <a:r>
              <a:rPr lang="en-US" sz="3200">
                <a:sym typeface="Wingdings" pitchFamily="2" charset="2"/>
              </a:rPr>
              <a:t> 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ChangeArrowheads="1"/>
          </p:cNvSpPr>
          <p:nvPr/>
        </p:nvSpPr>
        <p:spPr bwMode="auto">
          <a:xfrm>
            <a:off x="152400" y="228600"/>
            <a:ext cx="78486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sym typeface="Symbol" pitchFamily="18" charset="2"/>
              </a:rPr>
              <a:t>2 Fe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O</a:t>
            </a:r>
            <a:r>
              <a:rPr lang="en-US" sz="2800" baseline="-25000">
                <a:sym typeface="Symbol" pitchFamily="18" charset="2"/>
              </a:rPr>
              <a:t>3</a:t>
            </a:r>
            <a:r>
              <a:rPr lang="en-US" sz="2800">
                <a:sym typeface="Symbol" pitchFamily="18" charset="2"/>
              </a:rPr>
              <a:t>(s) + 3 C(s) </a:t>
            </a:r>
            <a:r>
              <a:rPr lang="en-US" sz="2800">
                <a:sym typeface="Wingdings" pitchFamily="2" charset="2"/>
              </a:rPr>
              <a:t> 4 Fe(s) + 3 CO</a:t>
            </a:r>
            <a:r>
              <a:rPr lang="en-US" sz="2800" baseline="-25000">
                <a:sym typeface="Wingdings" pitchFamily="2" charset="2"/>
              </a:rPr>
              <a:t>2</a:t>
            </a:r>
            <a:r>
              <a:rPr lang="en-US" sz="2800">
                <a:sym typeface="Wingdings" pitchFamily="2" charset="2"/>
              </a:rPr>
              <a:t>(g)</a:t>
            </a:r>
          </a:p>
          <a:p>
            <a:endParaRPr lang="en-US" sz="2800">
              <a:sym typeface="Wingdings" pitchFamily="2" charset="2"/>
            </a:endParaRPr>
          </a:p>
          <a:p>
            <a:r>
              <a:rPr lang="en-US" sz="2800">
                <a:sym typeface="Symbol" pitchFamily="18" charset="2"/>
              </a:rPr>
              <a:t>H = +468 kJ</a:t>
            </a:r>
          </a:p>
          <a:p>
            <a:r>
              <a:rPr lang="en-US" sz="2800">
                <a:sym typeface="Symbol" pitchFamily="18" charset="2"/>
              </a:rPr>
              <a:t>S = +561 J/K                              G = H - TS</a:t>
            </a:r>
          </a:p>
          <a:p>
            <a:endParaRPr lang="en-US" sz="2800">
              <a:sym typeface="Symbol" pitchFamily="18" charset="2"/>
            </a:endParaRPr>
          </a:p>
          <a:p>
            <a:r>
              <a:rPr lang="en-US" sz="2800">
                <a:sym typeface="Symbol" pitchFamily="18" charset="2"/>
              </a:rPr>
              <a:t>What is G at 25 </a:t>
            </a:r>
            <a:r>
              <a:rPr lang="en-US" sz="2800" baseline="30000">
                <a:sym typeface="Symbol" pitchFamily="18" charset="2"/>
              </a:rPr>
              <a:t>o</a:t>
            </a:r>
            <a:r>
              <a:rPr lang="en-US" sz="2800">
                <a:sym typeface="Symbol" pitchFamily="18" charset="2"/>
              </a:rPr>
              <a:t>C and at 1000 </a:t>
            </a:r>
            <a:r>
              <a:rPr lang="en-US" sz="2800" baseline="30000">
                <a:sym typeface="Symbol" pitchFamily="18" charset="2"/>
              </a:rPr>
              <a:t>o</a:t>
            </a:r>
            <a:r>
              <a:rPr lang="en-US" sz="2800">
                <a:sym typeface="Symbol" pitchFamily="18" charset="2"/>
              </a:rPr>
              <a:t>C? </a:t>
            </a:r>
            <a:endParaRPr lang="en-US" sz="2800">
              <a:sym typeface="Wingdings" pitchFamily="2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470025"/>
          </a:xfrm>
        </p:spPr>
        <p:txBody>
          <a:bodyPr/>
          <a:lstStyle/>
          <a:p>
            <a:r>
              <a:rPr lang="en-US" smtClean="0"/>
              <a:t>Thermodynamic Control of Reac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752600"/>
            <a:ext cx="3886200" cy="3962400"/>
          </a:xfrm>
        </p:spPr>
        <p:txBody>
          <a:bodyPr/>
          <a:lstStyle/>
          <a:p>
            <a:r>
              <a:rPr lang="en-US" u="sng" smtClean="0"/>
              <a:t>Enthalpy</a:t>
            </a:r>
          </a:p>
          <a:p>
            <a:pPr algn="l"/>
            <a:r>
              <a:rPr lang="en-US" i="1" smtClean="0"/>
              <a:t>    Bond Energies</a:t>
            </a:r>
          </a:p>
          <a:p>
            <a:pPr lvl="1" algn="l">
              <a:buFontTx/>
              <a:buChar char="–"/>
            </a:pPr>
            <a:r>
              <a:rPr lang="en-US" smtClean="0"/>
              <a:t> Forming stronger</a:t>
            </a:r>
            <a:br>
              <a:rPr lang="en-US" smtClean="0"/>
            </a:br>
            <a:r>
              <a:rPr lang="en-US" smtClean="0"/>
              <a:t>   bonds favors</a:t>
            </a:r>
            <a:br>
              <a:rPr lang="en-US" smtClean="0"/>
            </a:br>
            <a:r>
              <a:rPr lang="en-US" smtClean="0"/>
              <a:t>   reactions.</a:t>
            </a:r>
          </a:p>
          <a:p>
            <a:pPr lvl="1" algn="l">
              <a:buFontTx/>
              <a:buChar char="–"/>
            </a:pPr>
            <a:r>
              <a:rPr lang="en-US" smtClean="0"/>
              <a:t> Molecules with</a:t>
            </a:r>
            <a:br>
              <a:rPr lang="en-US" smtClean="0"/>
            </a:br>
            <a:r>
              <a:rPr lang="en-US" smtClean="0"/>
              <a:t>   strong bonds are</a:t>
            </a:r>
            <a:br>
              <a:rPr lang="en-US" smtClean="0"/>
            </a:br>
            <a:r>
              <a:rPr lang="en-US" smtClean="0"/>
              <a:t>   more stable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876800" y="1752600"/>
            <a:ext cx="3886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3200" u="sng"/>
              <a:t>Entropy</a:t>
            </a:r>
          </a:p>
          <a:p>
            <a:pPr>
              <a:spcBef>
                <a:spcPct val="20000"/>
              </a:spcBef>
            </a:pPr>
            <a:r>
              <a:rPr lang="en-US" sz="3200" i="1"/>
              <a:t>     Randomness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800"/>
              <a:t>  Reactions that</a:t>
            </a:r>
            <a:br>
              <a:rPr lang="en-US" sz="2800"/>
            </a:br>
            <a:r>
              <a:rPr lang="en-US" sz="2800"/>
              <a:t>    increase random-</a:t>
            </a:r>
            <a:br>
              <a:rPr lang="en-US" sz="2800"/>
            </a:br>
            <a:r>
              <a:rPr lang="en-US" sz="2800"/>
              <a:t>    ness are favored.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800"/>
              <a:t>  Forming gases</a:t>
            </a:r>
            <a:br>
              <a:rPr lang="en-US" sz="2800"/>
            </a:br>
            <a:r>
              <a:rPr lang="en-US" sz="2800"/>
              <a:t>    favors reactions.</a:t>
            </a:r>
          </a:p>
          <a:p>
            <a:pPr lvl="1">
              <a:spcBef>
                <a:spcPct val="20000"/>
              </a:spcBef>
            </a:pPr>
            <a:endParaRPr lang="en-US" sz="28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457200" y="609600"/>
            <a:ext cx="683895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Enthalpy vs. Entropy Control of Reactions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>
                <a:sym typeface="Symbol" pitchFamily="18" charset="2"/>
              </a:rPr>
              <a:t>                 G = H - TS</a:t>
            </a:r>
          </a:p>
          <a:p>
            <a:pPr eaLnBrk="1" hangingPunct="1"/>
            <a:endParaRPr lang="en-US" sz="2800">
              <a:sym typeface="Symbol" pitchFamily="18" charset="2"/>
            </a:endParaRPr>
          </a:p>
          <a:p>
            <a:pPr eaLnBrk="1" hangingPunct="1"/>
            <a:endParaRPr lang="en-US" sz="2800">
              <a:sym typeface="Symbol" pitchFamily="18" charset="2"/>
            </a:endParaRPr>
          </a:p>
          <a:p>
            <a:pPr eaLnBrk="1" hangingPunct="1"/>
            <a:r>
              <a:rPr lang="en-US" sz="2800">
                <a:sym typeface="Symbol" pitchFamily="18" charset="2"/>
              </a:rPr>
              <a:t>At high temperatures:</a:t>
            </a:r>
          </a:p>
          <a:p>
            <a:pPr eaLnBrk="1" hangingPunct="1"/>
            <a:endParaRPr lang="en-US" sz="2800">
              <a:sym typeface="Symbol" pitchFamily="18" charset="2"/>
            </a:endParaRPr>
          </a:p>
          <a:p>
            <a:pPr eaLnBrk="1" hangingPunct="1"/>
            <a:endParaRPr lang="en-US" sz="2800">
              <a:sym typeface="Symbol" pitchFamily="18" charset="2"/>
            </a:endParaRPr>
          </a:p>
          <a:p>
            <a:pPr eaLnBrk="1" hangingPunct="1"/>
            <a:endParaRPr lang="en-US" sz="2800">
              <a:sym typeface="Symbol" pitchFamily="18" charset="2"/>
            </a:endParaRPr>
          </a:p>
          <a:p>
            <a:pPr eaLnBrk="1" hangingPunct="1"/>
            <a:r>
              <a:rPr lang="en-US" sz="2800">
                <a:sym typeface="Symbol" pitchFamily="18" charset="2"/>
              </a:rPr>
              <a:t>At low temperatures: 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7885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emperature Domains and Reaction Favorability</a:t>
            </a:r>
          </a:p>
        </p:txBody>
      </p:sp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381000" y="1219200"/>
            <a:ext cx="7086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800">
                <a:sym typeface="Symbol" pitchFamily="18" charset="2"/>
              </a:rPr>
              <a:t>                      H </a:t>
            </a:r>
          </a:p>
          <a:p>
            <a:r>
              <a:rPr lang="en-US" sz="4800">
                <a:sym typeface="Symbol" pitchFamily="18" charset="2"/>
              </a:rPr>
              <a:t>              +                     -</a:t>
            </a:r>
          </a:p>
          <a:p>
            <a:r>
              <a:rPr lang="en-US" sz="4800">
                <a:sym typeface="Symbol" pitchFamily="18" charset="2"/>
              </a:rPr>
              <a:t>      +</a:t>
            </a:r>
          </a:p>
          <a:p>
            <a:r>
              <a:rPr lang="en-US" sz="4800">
                <a:sym typeface="Symbol" pitchFamily="18" charset="2"/>
              </a:rPr>
              <a:t>S </a:t>
            </a:r>
          </a:p>
          <a:p>
            <a:r>
              <a:rPr lang="en-US" sz="4800">
                <a:sym typeface="Symbol" pitchFamily="18" charset="2"/>
              </a:rPr>
              <a:t>      </a:t>
            </a:r>
          </a:p>
          <a:p>
            <a:r>
              <a:rPr lang="en-US" sz="4800">
                <a:sym typeface="Symbol" pitchFamily="18" charset="2"/>
              </a:rPr>
              <a:t>      -</a:t>
            </a:r>
            <a:endParaRPr lang="en-US" sz="4800"/>
          </a:p>
        </p:txBody>
      </p:sp>
      <p:sp>
        <p:nvSpPr>
          <p:cNvPr id="15" name="Rectangle 14"/>
          <p:cNvSpPr/>
          <p:nvPr/>
        </p:nvSpPr>
        <p:spPr>
          <a:xfrm>
            <a:off x="2057400" y="2667000"/>
            <a:ext cx="6096000" cy="396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3047207" y="4647406"/>
            <a:ext cx="39624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3"/>
            <a:endCxn id="15" idx="1"/>
          </p:cNvCxnSpPr>
          <p:nvPr/>
        </p:nvCxnSpPr>
        <p:spPr>
          <a:xfrm flipH="1">
            <a:off x="2057400" y="4648200"/>
            <a:ext cx="609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14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5400" y="2819400"/>
              <a:ext cx="285750" cy="244475"/>
            </p14:xfrm>
          </p:contentPart>
        </mc:Choice>
        <mc:Fallback>
          <p:pic>
            <p:nvPicPr>
              <p:cNvPr id="614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96763" y="2811479"/>
                <a:ext cx="304824" cy="2617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147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57413" y="4786313"/>
              <a:ext cx="163512" cy="193675"/>
            </p14:xfrm>
          </p:contentPart>
        </mc:Choice>
        <mc:Fallback>
          <p:pic>
            <p:nvPicPr>
              <p:cNvPr id="6147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45528" y="4774433"/>
                <a:ext cx="187643" cy="217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148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8500" y="5080000"/>
              <a:ext cx="168275" cy="33338"/>
            </p14:xfrm>
          </p:contentPart>
        </mc:Choice>
        <mc:Fallback>
          <p:pic>
            <p:nvPicPr>
              <p:cNvPr id="6148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42735" y="5066378"/>
                <a:ext cx="179806" cy="526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14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22850" y="2733675"/>
              <a:ext cx="174625" cy="3881438"/>
            </p14:xfrm>
          </p:contentPart>
        </mc:Choice>
        <mc:Fallback>
          <p:pic>
            <p:nvPicPr>
              <p:cNvPr id="614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07996" y="2720715"/>
                <a:ext cx="203246" cy="38990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15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27238" y="4595813"/>
              <a:ext cx="6129337" cy="120650"/>
            </p14:xfrm>
          </p:contentPart>
        </mc:Choice>
        <mc:Fallback>
          <p:pic>
            <p:nvPicPr>
              <p:cNvPr id="615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15344" y="4579564"/>
                <a:ext cx="6151683" cy="15314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152400" y="152400"/>
            <a:ext cx="76200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sym typeface="Symbol" pitchFamily="18" charset="2"/>
              </a:rPr>
              <a:t>2 Fe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O</a:t>
            </a:r>
            <a:r>
              <a:rPr lang="en-US" sz="2800" baseline="-25000">
                <a:sym typeface="Symbol" pitchFamily="18" charset="2"/>
              </a:rPr>
              <a:t>3</a:t>
            </a:r>
            <a:r>
              <a:rPr lang="en-US" sz="2800">
                <a:sym typeface="Symbol" pitchFamily="18" charset="2"/>
              </a:rPr>
              <a:t>(s) + 3 C(s) </a:t>
            </a:r>
            <a:r>
              <a:rPr lang="en-US" sz="2800">
                <a:sym typeface="Wingdings" pitchFamily="2" charset="2"/>
              </a:rPr>
              <a:t> 4 Fe(s) + 3 CO</a:t>
            </a:r>
            <a:r>
              <a:rPr lang="en-US" sz="2800" baseline="-25000">
                <a:sym typeface="Wingdings" pitchFamily="2" charset="2"/>
              </a:rPr>
              <a:t>2</a:t>
            </a:r>
            <a:r>
              <a:rPr lang="en-US" sz="2800">
                <a:sym typeface="Wingdings" pitchFamily="2" charset="2"/>
              </a:rPr>
              <a:t>(g)</a:t>
            </a:r>
          </a:p>
          <a:p>
            <a:endParaRPr lang="en-US" sz="2800">
              <a:sym typeface="Wingdings" pitchFamily="2" charset="2"/>
            </a:endParaRPr>
          </a:p>
          <a:p>
            <a:r>
              <a:rPr lang="en-US" sz="2800">
                <a:sym typeface="Symbol" pitchFamily="18" charset="2"/>
              </a:rPr>
              <a:t>H = +468 kJ</a:t>
            </a:r>
          </a:p>
          <a:p>
            <a:r>
              <a:rPr lang="en-US" sz="2800">
                <a:sym typeface="Symbol" pitchFamily="18" charset="2"/>
              </a:rPr>
              <a:t>S = +561 J/K</a:t>
            </a:r>
          </a:p>
          <a:p>
            <a:endParaRPr lang="en-US" sz="2800">
              <a:sym typeface="Symbol" pitchFamily="18" charset="2"/>
            </a:endParaRPr>
          </a:p>
          <a:p>
            <a:r>
              <a:rPr lang="en-US" sz="2800">
                <a:sym typeface="Symbol" pitchFamily="18" charset="2"/>
              </a:rPr>
              <a:t>In what temperature range </a:t>
            </a:r>
          </a:p>
          <a:p>
            <a:r>
              <a:rPr lang="en-US" sz="2800">
                <a:sym typeface="Symbol" pitchFamily="18" charset="2"/>
              </a:rPr>
              <a:t>           will this reaction be favored?</a:t>
            </a:r>
          </a:p>
          <a:p>
            <a:endParaRPr lang="en-US" sz="2800">
              <a:sym typeface="Symbol" pitchFamily="18" charset="2"/>
            </a:endParaRPr>
          </a:p>
          <a:p>
            <a:r>
              <a:rPr lang="en-US" sz="2800">
                <a:sym typeface="Symbol" pitchFamily="18" charset="2"/>
              </a:rPr>
              <a:t>High or low?</a:t>
            </a:r>
          </a:p>
          <a:p>
            <a:endParaRPr lang="en-US" sz="2800">
              <a:sym typeface="Symbol" pitchFamily="18" charset="2"/>
            </a:endParaRPr>
          </a:p>
          <a:p>
            <a:endParaRPr lang="en-US" sz="2800">
              <a:sym typeface="Symbol" pitchFamily="18" charset="2"/>
            </a:endParaRPr>
          </a:p>
          <a:p>
            <a:r>
              <a:rPr lang="en-US" sz="2800">
                <a:sym typeface="Symbol" pitchFamily="18" charset="2"/>
              </a:rPr>
              <a:t>What temperatu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228600" y="304800"/>
            <a:ext cx="6075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Free Energy vs. Temperature Curv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76200" y="76200"/>
            <a:ext cx="7061200" cy="338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atalytic Converters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Nitrogen oxides cause smog.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N</a:t>
            </a:r>
            <a:r>
              <a:rPr lang="en-US" sz="2800" baseline="-25000"/>
              <a:t>2</a:t>
            </a:r>
            <a:r>
              <a:rPr lang="en-US" sz="2800"/>
              <a:t>(g) + O</a:t>
            </a:r>
            <a:r>
              <a:rPr lang="en-US" sz="2800" baseline="-25000"/>
              <a:t>2</a:t>
            </a:r>
            <a:r>
              <a:rPr lang="en-US" sz="2800"/>
              <a:t>(g) </a:t>
            </a:r>
            <a:r>
              <a:rPr lang="en-US" sz="2800">
                <a:sym typeface="Wingdings" pitchFamily="2" charset="2"/>
              </a:rPr>
              <a:t> 2 NO(g)        </a:t>
            </a:r>
            <a:r>
              <a:rPr lang="en-US" sz="2800">
                <a:sym typeface="Symbol" pitchFamily="18" charset="2"/>
              </a:rPr>
              <a:t>H = +180 kJ</a:t>
            </a:r>
          </a:p>
          <a:p>
            <a:pPr eaLnBrk="1" hangingPunct="1"/>
            <a:r>
              <a:rPr lang="en-US" sz="2800">
                <a:sym typeface="Symbol" pitchFamily="18" charset="2"/>
              </a:rPr>
              <a:t>                                                S = +25 J/K</a:t>
            </a:r>
          </a:p>
          <a:p>
            <a:pPr eaLnBrk="1" hangingPunct="1"/>
            <a:endParaRPr lang="en-US" sz="2800">
              <a:sym typeface="Symbol" pitchFamily="18" charset="2"/>
            </a:endParaRPr>
          </a:p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4"/>
          <p:cNvSpPr txBox="1">
            <a:spLocks noChangeArrowheads="1"/>
          </p:cNvSpPr>
          <p:nvPr/>
        </p:nvSpPr>
        <p:spPr bwMode="auto">
          <a:xfrm>
            <a:off x="228600" y="381000"/>
            <a:ext cx="755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Free Energy of Formation: </a:t>
            </a:r>
            <a:r>
              <a:rPr lang="en-US" sz="2800" i="1"/>
              <a:t>Only used at 25 </a:t>
            </a:r>
            <a:r>
              <a:rPr lang="en-US" sz="2800" i="1" baseline="30000"/>
              <a:t>o</a:t>
            </a:r>
            <a:r>
              <a:rPr lang="en-US" sz="2800" i="1"/>
              <a:t>C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820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90800"/>
            <a:ext cx="31464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8"/>
          <p:cNvSpPr txBox="1">
            <a:spLocks noChangeArrowheads="1"/>
          </p:cNvSpPr>
          <p:nvPr/>
        </p:nvSpPr>
        <p:spPr bwMode="auto">
          <a:xfrm>
            <a:off x="3733800" y="2819400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2 BaO(s) + C(s) </a:t>
            </a:r>
            <a:r>
              <a:rPr lang="en-US" sz="2400">
                <a:sym typeface="Wingdings" pitchFamily="2" charset="2"/>
              </a:rPr>
              <a:t> 2 Ba(s) + CO</a:t>
            </a:r>
            <a:r>
              <a:rPr lang="en-US" sz="2400" baseline="-25000">
                <a:sym typeface="Wingdings" pitchFamily="2" charset="2"/>
              </a:rPr>
              <a:t>2</a:t>
            </a:r>
            <a:r>
              <a:rPr lang="en-US" sz="2400">
                <a:sym typeface="Wingdings" pitchFamily="2" charset="2"/>
              </a:rPr>
              <a:t>(g)</a:t>
            </a:r>
            <a:endParaRPr 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member Enthalpy?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57721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83851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1295400" y="6172200"/>
            <a:ext cx="6359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/>
              <a:t>Enthalpy of formation for elements in their natural states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49037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Box 3"/>
          <p:cNvSpPr txBox="1">
            <a:spLocks noChangeArrowheads="1"/>
          </p:cNvSpPr>
          <p:nvPr/>
        </p:nvSpPr>
        <p:spPr bwMode="auto">
          <a:xfrm>
            <a:off x="228600" y="2895600"/>
            <a:ext cx="464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</a:t>
            </a:r>
            <a:r>
              <a:rPr lang="en-US" baseline="-25000"/>
              <a:t>2</a:t>
            </a:r>
            <a:r>
              <a:rPr lang="en-US"/>
              <a:t>O(g)           Gaseous water                -242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733800" y="304800"/>
          <a:ext cx="1531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"/>
                        <a:ext cx="1531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Laws of Thermodynamic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1st Law: Energy is Conserved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2</a:t>
            </a:r>
            <a:r>
              <a:rPr lang="en-US" baseline="30000" smtClean="0"/>
              <a:t>nd</a:t>
            </a:r>
            <a:r>
              <a:rPr lang="en-US" smtClean="0"/>
              <a:t> Law: Any “spontaneous” process leads to an increase in entropy of the univer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trop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9906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smtClean="0"/>
              <a:t>A measure of randomness. Units of J/K.</a:t>
            </a:r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</p:txBody>
      </p:sp>
      <p:pic>
        <p:nvPicPr>
          <p:cNvPr id="12292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2438400"/>
            <a:ext cx="7010400" cy="42846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 sz="3200" smtClean="0"/>
              <a:t>Trends in entr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tropy Chang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2209800"/>
          </a:xfrm>
        </p:spPr>
        <p:txBody>
          <a:bodyPr/>
          <a:lstStyle/>
          <a:p>
            <a:r>
              <a:rPr lang="en-US" sz="2800" smtClean="0"/>
              <a:t>First define:</a:t>
            </a:r>
          </a:p>
          <a:p>
            <a:pPr lvl="2">
              <a:buFontTx/>
              <a:buNone/>
            </a:pPr>
            <a:r>
              <a:rPr lang="en-US" sz="2800" smtClean="0"/>
              <a:t>System		Surroundings</a:t>
            </a:r>
            <a:br>
              <a:rPr lang="en-US" sz="2800" smtClean="0"/>
            </a:br>
            <a:r>
              <a:rPr lang="en-US" sz="2000" smtClean="0"/>
              <a:t/>
            </a:r>
            <a:br>
              <a:rPr lang="en-US" sz="2000" smtClean="0"/>
            </a:br>
            <a:endParaRPr lang="en-US" sz="2000" smtClean="0"/>
          </a:p>
          <a:p>
            <a:pPr lvl="2">
              <a:buFontTx/>
              <a:buNone/>
            </a:pPr>
            <a:endParaRPr lang="en-US" sz="2000" smtClean="0"/>
          </a:p>
          <a:p>
            <a:pPr lvl="2"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tropy Chang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5400"/>
            <a:ext cx="7620000" cy="2209800"/>
          </a:xfrm>
        </p:spPr>
        <p:txBody>
          <a:bodyPr/>
          <a:lstStyle/>
          <a:p>
            <a:pPr lvl="2" eaLnBrk="1" hangingPunct="1">
              <a:buFontTx/>
              <a:buNone/>
            </a:pPr>
            <a:r>
              <a:rPr lang="en-US" sz="3600" smtClean="0"/>
              <a:t>For the System</a:t>
            </a: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  <a:p>
            <a:pPr lvl="2" eaLnBrk="1" hangingPunct="1">
              <a:buFontTx/>
              <a:buNone/>
            </a:pPr>
            <a:endParaRPr lang="en-US" sz="2000" smtClean="0"/>
          </a:p>
          <a:p>
            <a:pPr lvl="2" eaLnBrk="1" hangingPunct="1">
              <a:buFontTx/>
              <a:buNone/>
            </a:pPr>
            <a:endParaRPr lang="en-US" sz="2000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973263"/>
            <a:ext cx="7924800" cy="769937"/>
          </a:xfrm>
          <a:noFill/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" y="2743200"/>
            <a:ext cx="46704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If the system gets </a:t>
            </a:r>
            <a:r>
              <a:rPr lang="en-US" sz="2000" b="1"/>
              <a:t>more random</a:t>
            </a:r>
            <a:r>
              <a:rPr lang="en-US" sz="2000"/>
              <a:t>, </a:t>
            </a:r>
          </a:p>
          <a:p>
            <a:pPr eaLnBrk="1" hangingPunct="1"/>
            <a:r>
              <a:rPr lang="en-US" sz="2000">
                <a:latin typeface="Symbol" pitchFamily="18" charset="2"/>
              </a:rPr>
              <a:t>D</a:t>
            </a:r>
            <a:r>
              <a:rPr lang="en-US" sz="2000"/>
              <a:t>S is </a:t>
            </a:r>
            <a:r>
              <a:rPr lang="en-US" sz="2000" b="1"/>
              <a:t>positive</a:t>
            </a:r>
            <a:r>
              <a:rPr lang="en-US" sz="2000"/>
              <a:t>. (Favors the reaction)</a:t>
            </a:r>
            <a:br>
              <a:rPr lang="en-US" sz="2000"/>
            </a:br>
            <a:endParaRPr lang="en-US" sz="2000"/>
          </a:p>
          <a:p>
            <a:pPr eaLnBrk="1" hangingPunct="1"/>
            <a:r>
              <a:rPr lang="en-US" sz="2000"/>
              <a:t>If the system gets </a:t>
            </a:r>
            <a:r>
              <a:rPr lang="en-US" sz="2000" b="1"/>
              <a:t>more ordered</a:t>
            </a:r>
            <a:r>
              <a:rPr lang="en-US" sz="2000"/>
              <a:t>, </a:t>
            </a:r>
          </a:p>
          <a:p>
            <a:pPr eaLnBrk="1" hangingPunct="1"/>
            <a:r>
              <a:rPr lang="en-US" sz="2000">
                <a:latin typeface="Symbol" pitchFamily="18" charset="2"/>
              </a:rPr>
              <a:t>D</a:t>
            </a:r>
            <a:r>
              <a:rPr lang="en-US" sz="2000"/>
              <a:t>S is </a:t>
            </a:r>
            <a:r>
              <a:rPr lang="en-US" sz="2000" b="1"/>
              <a:t>negative</a:t>
            </a:r>
            <a:r>
              <a:rPr lang="en-US" sz="2000"/>
              <a:t>. (Disfavors the rea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73</TotalTime>
  <Words>472</Words>
  <Application>Microsoft Office PowerPoint</Application>
  <PresentationFormat>On-screen Show (4:3)</PresentationFormat>
  <Paragraphs>124</Paragraphs>
  <Slides>2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Default Design</vt:lpstr>
      <vt:lpstr>MathType 6.0 Equation</vt:lpstr>
      <vt:lpstr>Microsoft Equation 3.0</vt:lpstr>
      <vt:lpstr>Control of Chemical Reactions</vt:lpstr>
      <vt:lpstr>Thermodynamic Control of Reactions</vt:lpstr>
      <vt:lpstr>Remember Enthalpy?</vt:lpstr>
      <vt:lpstr>PowerPoint Presentation</vt:lpstr>
      <vt:lpstr>The Laws of Thermodynamics</vt:lpstr>
      <vt:lpstr>Entropy</vt:lpstr>
      <vt:lpstr>Trends in entropy</vt:lpstr>
      <vt:lpstr>Entropy Change</vt:lpstr>
      <vt:lpstr>Entropy Change</vt:lpstr>
      <vt:lpstr>PowerPoint Presentation</vt:lpstr>
      <vt:lpstr>Calculating S Special Case: Phase Chan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 Oneont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 Control of Reactions</dc:title>
  <dc:creator>William J. Vining</dc:creator>
  <cp:lastModifiedBy>Vining, William</cp:lastModifiedBy>
  <cp:revision>27</cp:revision>
  <dcterms:created xsi:type="dcterms:W3CDTF">2006-02-13T13:42:09Z</dcterms:created>
  <dcterms:modified xsi:type="dcterms:W3CDTF">2013-05-02T19:35:37Z</dcterms:modified>
</cp:coreProperties>
</file>